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95A238" w14:textId="6523E270" w:rsidR="002B2038" w:rsidRPr="00BB34E1" w:rsidRDefault="000331A6" w:rsidP="00BB34E1">
      <w:pPr>
        <w:spacing w:after="0"/>
        <w:rPr>
          <w:rFonts w:ascii="Times New Roman" w:hAnsi="Times New Roman"/>
          <w:b/>
          <w:szCs w:val="28"/>
        </w:rPr>
      </w:pPr>
      <w:bookmarkStart w:id="0" w:name="_GoBack"/>
      <w:bookmarkEnd w:id="0"/>
      <w:r w:rsidRPr="00BB34E1">
        <w:rPr>
          <w:rFonts w:ascii="Times New Roman" w:hAnsi="Times New Roman"/>
          <w:b/>
        </w:rPr>
        <w:t>Overvie</w:t>
      </w:r>
      <w:r w:rsidRPr="00BB34E1">
        <w:rPr>
          <w:rFonts w:ascii="Times New Roman" w:hAnsi="Times New Roman"/>
          <w:b/>
          <w:szCs w:val="28"/>
        </w:rPr>
        <w:t>w</w:t>
      </w:r>
    </w:p>
    <w:p w14:paraId="2945DCEA" w14:textId="77777777" w:rsidR="00A02763" w:rsidRDefault="00A02763">
      <w:pPr>
        <w:spacing w:after="0"/>
        <w:rPr>
          <w:rFonts w:ascii="Times New Roman" w:hAnsi="Times New Roman"/>
        </w:rPr>
      </w:pPr>
    </w:p>
    <w:p w14:paraId="63333378" w14:textId="7D07A4B0" w:rsidR="00A02763" w:rsidRPr="00A02763" w:rsidRDefault="00A02763">
      <w:pPr>
        <w:spacing w:after="0"/>
        <w:rPr>
          <w:rFonts w:ascii="Times New Roman" w:hAnsi="Times New Roman"/>
        </w:rPr>
      </w:pPr>
      <w:r w:rsidRPr="00A02763">
        <w:rPr>
          <w:rFonts w:ascii="Times New Roman" w:hAnsi="Times New Roman"/>
        </w:rPr>
        <w:t>Source: Vy M. Dong and Jan Riedel, Department of Chemistry, University of California, Irvine, CA</w:t>
      </w:r>
    </w:p>
    <w:p w14:paraId="2CB2D21B" w14:textId="77777777" w:rsidR="00A02763" w:rsidRPr="00BB34E1" w:rsidRDefault="00A02763" w:rsidP="00BB34E1">
      <w:pPr>
        <w:spacing w:after="0"/>
        <w:rPr>
          <w:rFonts w:ascii="Times New Roman" w:hAnsi="Times New Roman"/>
          <w:b/>
          <w:szCs w:val="28"/>
        </w:rPr>
      </w:pPr>
    </w:p>
    <w:p w14:paraId="4B5808FF" w14:textId="046903F2" w:rsidR="009D35B6" w:rsidRPr="00BB34E1" w:rsidRDefault="00636472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Polymers </w:t>
      </w:r>
      <w:r w:rsidR="00F069D5" w:rsidRPr="00BB34E1">
        <w:rPr>
          <w:rFonts w:ascii="Times New Roman" w:hAnsi="Times New Roman"/>
        </w:rPr>
        <w:t xml:space="preserve">are </w:t>
      </w:r>
      <w:r w:rsidR="00BA1797" w:rsidRPr="00A02763">
        <w:rPr>
          <w:rFonts w:ascii="Times New Roman" w:hAnsi="Times New Roman"/>
        </w:rPr>
        <w:t>made from</w:t>
      </w:r>
      <w:r w:rsidR="00F069D5" w:rsidRPr="00BB34E1">
        <w:rPr>
          <w:rFonts w:ascii="Times New Roman" w:hAnsi="Times New Roman"/>
        </w:rPr>
        <w:t xml:space="preserve"> macromolecules, which are </w:t>
      </w:r>
      <w:r w:rsidR="00BA1797">
        <w:rPr>
          <w:rFonts w:ascii="Times New Roman" w:hAnsi="Times New Roman"/>
        </w:rPr>
        <w:t xml:space="preserve">composed </w:t>
      </w:r>
      <w:r w:rsidR="00F069D5" w:rsidRPr="00BB34E1">
        <w:rPr>
          <w:rFonts w:ascii="Times New Roman" w:hAnsi="Times New Roman"/>
        </w:rPr>
        <w:t>of repeating units</w:t>
      </w:r>
      <w:r w:rsidR="002E767B">
        <w:rPr>
          <w:rFonts w:ascii="Times New Roman" w:hAnsi="Times New Roman"/>
        </w:rPr>
        <w:t xml:space="preserve"> (</w:t>
      </w:r>
      <w:r w:rsidR="00F069D5" w:rsidRPr="00BB34E1">
        <w:rPr>
          <w:rFonts w:ascii="Times New Roman" w:hAnsi="Times New Roman"/>
        </w:rPr>
        <w:t>the so called monomeric unit</w:t>
      </w:r>
      <w:r w:rsidR="009C1C94" w:rsidRPr="00BB34E1">
        <w:rPr>
          <w:rFonts w:ascii="Times New Roman" w:hAnsi="Times New Roman"/>
        </w:rPr>
        <w:t>s</w:t>
      </w:r>
      <w:r w:rsidR="002E767B">
        <w:rPr>
          <w:rFonts w:ascii="Times New Roman" w:hAnsi="Times New Roman"/>
        </w:rPr>
        <w:t>)</w:t>
      </w:r>
      <w:r w:rsidR="00F069D5" w:rsidRPr="00BB34E1">
        <w:rPr>
          <w:rFonts w:ascii="Times New Roman" w:hAnsi="Times New Roman"/>
        </w:rPr>
        <w:t xml:space="preserve">. </w:t>
      </w:r>
      <w:r w:rsidR="00A323DD" w:rsidRPr="00BB34E1">
        <w:rPr>
          <w:rFonts w:ascii="Times New Roman" w:hAnsi="Times New Roman"/>
        </w:rPr>
        <w:t>In our modern world, polymers play an important role. One of the first important polymers was nylon, which is a polyamide</w:t>
      </w:r>
      <w:r w:rsidR="0042437D" w:rsidRPr="00BB34E1">
        <w:rPr>
          <w:rFonts w:ascii="Times New Roman" w:hAnsi="Times New Roman"/>
        </w:rPr>
        <w:t>. It found widespread application in tooth brushes and stockings.</w:t>
      </w:r>
      <w:r w:rsidR="00A02763">
        <w:rPr>
          <w:rFonts w:ascii="Times New Roman" w:hAnsi="Times New Roman"/>
        </w:rPr>
        <w:t xml:space="preserve"> </w:t>
      </w:r>
    </w:p>
    <w:p w14:paraId="5325D736" w14:textId="77777777" w:rsidR="00A02763" w:rsidRDefault="00A02763" w:rsidP="00BB34E1">
      <w:pPr>
        <w:spacing w:after="0"/>
        <w:rPr>
          <w:rFonts w:ascii="Times New Roman" w:hAnsi="Times New Roman"/>
          <w:b/>
          <w:szCs w:val="28"/>
        </w:rPr>
      </w:pPr>
    </w:p>
    <w:p w14:paraId="6879FB04" w14:textId="1463C915" w:rsidR="00F774AF" w:rsidRPr="00BB34E1" w:rsidRDefault="00B84DE8" w:rsidP="00BB34E1">
      <w:p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  <w:b/>
          <w:szCs w:val="28"/>
        </w:rPr>
        <w:t>Principles</w:t>
      </w:r>
    </w:p>
    <w:p w14:paraId="35B0F9AA" w14:textId="77777777" w:rsidR="00A02763" w:rsidRDefault="00A02763" w:rsidP="00BB34E1">
      <w:pPr>
        <w:spacing w:after="0"/>
        <w:jc w:val="both"/>
        <w:rPr>
          <w:rFonts w:ascii="Times New Roman" w:hAnsi="Times New Roman"/>
        </w:rPr>
      </w:pPr>
    </w:p>
    <w:p w14:paraId="0503035C" w14:textId="7F81D7C2" w:rsidR="00F20C27" w:rsidRPr="00BB34E1" w:rsidRDefault="0042437D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There are two main </w:t>
      </w:r>
      <w:r w:rsidR="002E767B">
        <w:rPr>
          <w:rFonts w:ascii="Times New Roman" w:hAnsi="Times New Roman"/>
        </w:rPr>
        <w:t>types</w:t>
      </w:r>
      <w:r w:rsidR="002E767B" w:rsidRPr="00BB34E1">
        <w:rPr>
          <w:rFonts w:ascii="Times New Roman" w:hAnsi="Times New Roman"/>
        </w:rPr>
        <w:t xml:space="preserve"> </w:t>
      </w:r>
      <w:r w:rsidRPr="00BB34E1">
        <w:rPr>
          <w:rFonts w:ascii="Times New Roman" w:hAnsi="Times New Roman"/>
        </w:rPr>
        <w:t xml:space="preserve">of polymerization. </w:t>
      </w:r>
      <w:r w:rsidR="002E767B">
        <w:rPr>
          <w:rFonts w:ascii="Times New Roman" w:hAnsi="Times New Roman"/>
        </w:rPr>
        <w:t>One is the</w:t>
      </w:r>
      <w:r w:rsidRPr="00BB34E1">
        <w:rPr>
          <w:rFonts w:ascii="Times New Roman" w:hAnsi="Times New Roman"/>
        </w:rPr>
        <w:t xml:space="preserve"> chain growth </w:t>
      </w:r>
      <w:r w:rsidR="002E767B">
        <w:rPr>
          <w:rFonts w:ascii="Times New Roman" w:hAnsi="Times New Roman"/>
        </w:rPr>
        <w:t>reaction,</w:t>
      </w:r>
      <w:r w:rsidRPr="00BB34E1">
        <w:rPr>
          <w:rFonts w:ascii="Times New Roman" w:hAnsi="Times New Roman"/>
        </w:rPr>
        <w:t xml:space="preserve"> which can be differentiated into radical, cationic, anionic</w:t>
      </w:r>
      <w:r w:rsidR="002E767B">
        <w:rPr>
          <w:rFonts w:ascii="Times New Roman" w:hAnsi="Times New Roman"/>
        </w:rPr>
        <w:t xml:space="preserve">, </w:t>
      </w:r>
      <w:r w:rsidRPr="00BB34E1">
        <w:rPr>
          <w:rFonts w:ascii="Times New Roman" w:hAnsi="Times New Roman"/>
        </w:rPr>
        <w:t>and coordinative polymerization</w:t>
      </w:r>
      <w:r w:rsidR="00571612" w:rsidRPr="00BB34E1">
        <w:rPr>
          <w:rFonts w:ascii="Times New Roman" w:hAnsi="Times New Roman"/>
        </w:rPr>
        <w:t>. Step-growth polymerization is</w:t>
      </w:r>
      <w:r w:rsidRPr="00BB34E1">
        <w:rPr>
          <w:rFonts w:ascii="Times New Roman" w:hAnsi="Times New Roman"/>
        </w:rPr>
        <w:t xml:space="preserve"> the other main </w:t>
      </w:r>
      <w:r w:rsidR="002E767B">
        <w:rPr>
          <w:rFonts w:ascii="Times New Roman" w:hAnsi="Times New Roman"/>
        </w:rPr>
        <w:t>method to make</w:t>
      </w:r>
      <w:r w:rsidRPr="00BB34E1">
        <w:rPr>
          <w:rFonts w:ascii="Times New Roman" w:hAnsi="Times New Roman"/>
        </w:rPr>
        <w:t xml:space="preserve"> polymers. </w:t>
      </w:r>
      <w:r w:rsidR="00F20C27" w:rsidRPr="00BB34E1">
        <w:rPr>
          <w:rFonts w:ascii="Times New Roman" w:hAnsi="Times New Roman"/>
        </w:rPr>
        <w:t>Bi-functional or multifunctional monomers react to ultimately fo</w:t>
      </w:r>
      <w:r w:rsidR="00F95C40" w:rsidRPr="00BB34E1">
        <w:rPr>
          <w:rFonts w:ascii="Times New Roman" w:hAnsi="Times New Roman"/>
        </w:rPr>
        <w:t>r</w:t>
      </w:r>
      <w:r w:rsidR="00F20C27" w:rsidRPr="00BB34E1">
        <w:rPr>
          <w:rFonts w:ascii="Times New Roman" w:hAnsi="Times New Roman"/>
        </w:rPr>
        <w:t xml:space="preserve">m polymers. Step-growth polymerization </w:t>
      </w:r>
      <w:r w:rsidRPr="00BB34E1">
        <w:rPr>
          <w:rFonts w:ascii="Times New Roman" w:hAnsi="Times New Roman"/>
        </w:rPr>
        <w:t xml:space="preserve">can be further differentiated into </w:t>
      </w:r>
      <w:r w:rsidR="002F68A9" w:rsidRPr="00BB34E1">
        <w:rPr>
          <w:rFonts w:ascii="Times New Roman" w:hAnsi="Times New Roman"/>
        </w:rPr>
        <w:t>condensation polymerization and addition polymerization</w:t>
      </w:r>
      <w:r w:rsidR="00F20C27" w:rsidRPr="00BB34E1">
        <w:rPr>
          <w:rFonts w:ascii="Times New Roman" w:hAnsi="Times New Roman"/>
        </w:rPr>
        <w:t xml:space="preserve">. </w:t>
      </w:r>
    </w:p>
    <w:p w14:paraId="4AA2B545" w14:textId="77777777" w:rsidR="00A02763" w:rsidRDefault="00A02763" w:rsidP="00BB34E1">
      <w:pPr>
        <w:spacing w:after="0"/>
        <w:jc w:val="both"/>
        <w:rPr>
          <w:rFonts w:ascii="Times New Roman" w:hAnsi="Times New Roman"/>
        </w:rPr>
      </w:pPr>
    </w:p>
    <w:p w14:paraId="0511B4AA" w14:textId="7ED869FD" w:rsidR="00A02763" w:rsidRDefault="00571612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In </w:t>
      </w:r>
      <w:r w:rsidR="002E767B">
        <w:rPr>
          <w:rFonts w:ascii="Times New Roman" w:hAnsi="Times New Roman"/>
        </w:rPr>
        <w:t xml:space="preserve">an </w:t>
      </w:r>
      <w:r w:rsidRPr="00BB34E1">
        <w:rPr>
          <w:rFonts w:ascii="Times New Roman" w:hAnsi="Times New Roman"/>
        </w:rPr>
        <w:t>addition polymerization</w:t>
      </w:r>
      <w:r w:rsidR="00F20C27" w:rsidRPr="00BB34E1">
        <w:rPr>
          <w:rFonts w:ascii="Times New Roman" w:hAnsi="Times New Roman"/>
        </w:rPr>
        <w:t xml:space="preserve">, monomers will add to </w:t>
      </w:r>
      <w:r w:rsidR="00085F5C">
        <w:rPr>
          <w:rFonts w:ascii="Times New Roman" w:hAnsi="Times New Roman"/>
        </w:rPr>
        <w:t xml:space="preserve">one </w:t>
      </w:r>
      <w:r w:rsidR="00F20C27" w:rsidRPr="00BB34E1">
        <w:rPr>
          <w:rFonts w:ascii="Times New Roman" w:hAnsi="Times New Roman"/>
        </w:rPr>
        <w:t>another to form the polyme</w:t>
      </w:r>
      <w:r w:rsidR="002F68A9" w:rsidRPr="00BB34E1">
        <w:rPr>
          <w:rFonts w:ascii="Times New Roman" w:hAnsi="Times New Roman"/>
        </w:rPr>
        <w:t>r. Whereas in a condensation polymerization</w:t>
      </w:r>
      <w:r w:rsidR="00F20C27" w:rsidRPr="00BB34E1">
        <w:rPr>
          <w:rFonts w:ascii="Times New Roman" w:hAnsi="Times New Roman"/>
        </w:rPr>
        <w:t>, two mono</w:t>
      </w:r>
      <w:r w:rsidR="00F95C40" w:rsidRPr="00BB34E1">
        <w:rPr>
          <w:rFonts w:ascii="Times New Roman" w:hAnsi="Times New Roman"/>
        </w:rPr>
        <w:t>mers will add in a condensation reaction under the release of water</w:t>
      </w:r>
      <w:r w:rsidR="00356D66" w:rsidRPr="00BB34E1">
        <w:rPr>
          <w:rFonts w:ascii="Times New Roman" w:hAnsi="Times New Roman"/>
        </w:rPr>
        <w:t xml:space="preserve"> or </w:t>
      </w:r>
      <w:r w:rsidR="00FC4CD1" w:rsidRPr="00BB34E1">
        <w:rPr>
          <w:rFonts w:ascii="Times New Roman" w:hAnsi="Times New Roman"/>
        </w:rPr>
        <w:t>another small molecule like hydrogen chloride</w:t>
      </w:r>
      <w:r w:rsidR="00F95C40" w:rsidRPr="00BB34E1">
        <w:rPr>
          <w:rFonts w:ascii="Times New Roman" w:hAnsi="Times New Roman"/>
        </w:rPr>
        <w:t>.</w:t>
      </w:r>
    </w:p>
    <w:p w14:paraId="6E91671A" w14:textId="333F292F" w:rsidR="002C2393" w:rsidRPr="00BB34E1" w:rsidRDefault="002C2393" w:rsidP="00BB34E1">
      <w:pPr>
        <w:spacing w:after="0"/>
        <w:jc w:val="both"/>
        <w:rPr>
          <w:rFonts w:ascii="Times New Roman" w:hAnsi="Times New Roman"/>
        </w:rPr>
      </w:pPr>
    </w:p>
    <w:p w14:paraId="4B3783C6" w14:textId="191BC5B8" w:rsidR="005D6B1E" w:rsidRPr="00BB34E1" w:rsidRDefault="00371596" w:rsidP="006835D5">
      <w:pPr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In </w:t>
      </w:r>
      <w:r w:rsidR="00085F5C">
        <w:rPr>
          <w:rFonts w:ascii="Times New Roman" w:hAnsi="Times New Roman"/>
        </w:rPr>
        <w:t>the</w:t>
      </w:r>
      <w:r w:rsidR="00085F5C" w:rsidRPr="00BB34E1">
        <w:rPr>
          <w:rFonts w:ascii="Times New Roman" w:hAnsi="Times New Roman"/>
        </w:rPr>
        <w:t xml:space="preserve"> </w:t>
      </w:r>
      <w:r w:rsidR="00085F5C">
        <w:rPr>
          <w:rFonts w:ascii="Times New Roman" w:hAnsi="Times New Roman"/>
        </w:rPr>
        <w:t xml:space="preserve">following </w:t>
      </w:r>
      <w:r w:rsidRPr="00BB34E1">
        <w:rPr>
          <w:rFonts w:ascii="Times New Roman" w:hAnsi="Times New Roman"/>
        </w:rPr>
        <w:t>synthesis of a</w:t>
      </w:r>
      <w:r w:rsidR="002C2393" w:rsidRPr="00BB34E1">
        <w:rPr>
          <w:rFonts w:ascii="Times New Roman" w:hAnsi="Times New Roman"/>
        </w:rPr>
        <w:t xml:space="preserve"> polyamide, </w:t>
      </w:r>
      <w:r w:rsidR="005D6B1E" w:rsidRPr="00BB34E1">
        <w:rPr>
          <w:rFonts w:ascii="Times New Roman" w:hAnsi="Times New Roman"/>
        </w:rPr>
        <w:t xml:space="preserve">a dicarboxylic acid </w:t>
      </w:r>
      <w:r w:rsidR="00571612" w:rsidRPr="00BB34E1">
        <w:rPr>
          <w:rFonts w:ascii="Times New Roman" w:hAnsi="Times New Roman"/>
        </w:rPr>
        <w:t>chl</w:t>
      </w:r>
      <w:r w:rsidR="00A82919" w:rsidRPr="00BB34E1">
        <w:rPr>
          <w:rFonts w:ascii="Times New Roman" w:hAnsi="Times New Roman"/>
        </w:rPr>
        <w:t>oride</w:t>
      </w:r>
      <w:r w:rsidR="005D6B1E" w:rsidRPr="00BB34E1">
        <w:rPr>
          <w:rFonts w:ascii="Times New Roman" w:hAnsi="Times New Roman"/>
        </w:rPr>
        <w:t xml:space="preserve"> condens</w:t>
      </w:r>
      <w:r w:rsidR="00571612" w:rsidRPr="00BB34E1">
        <w:rPr>
          <w:rFonts w:ascii="Times New Roman" w:hAnsi="Times New Roman"/>
        </w:rPr>
        <w:t>e</w:t>
      </w:r>
      <w:r w:rsidR="00A82919" w:rsidRPr="00BB34E1">
        <w:rPr>
          <w:rFonts w:ascii="Times New Roman" w:hAnsi="Times New Roman"/>
        </w:rPr>
        <w:t>s</w:t>
      </w:r>
      <w:r w:rsidR="00571612" w:rsidRPr="00BB34E1">
        <w:rPr>
          <w:rFonts w:ascii="Times New Roman" w:hAnsi="Times New Roman"/>
        </w:rPr>
        <w:t xml:space="preserve"> with a diamine to form a poly</w:t>
      </w:r>
      <w:r w:rsidR="005D6B1E" w:rsidRPr="00BB34E1">
        <w:rPr>
          <w:rFonts w:ascii="Times New Roman" w:hAnsi="Times New Roman"/>
        </w:rPr>
        <w:t>amide</w:t>
      </w:r>
      <w:r w:rsidR="00CF09B4" w:rsidRPr="00BB34E1">
        <w:rPr>
          <w:rFonts w:ascii="Times New Roman" w:hAnsi="Times New Roman"/>
        </w:rPr>
        <w:t>, under the release of hydrogen chloride</w:t>
      </w:r>
      <w:r w:rsidR="005D6B1E" w:rsidRPr="00BB34E1">
        <w:rPr>
          <w:rFonts w:ascii="Times New Roman" w:hAnsi="Times New Roman"/>
        </w:rPr>
        <w:t>.</w:t>
      </w:r>
      <w:r w:rsidR="00A82919" w:rsidRPr="00BB34E1">
        <w:rPr>
          <w:rFonts w:ascii="Times New Roman" w:hAnsi="Times New Roman"/>
        </w:rPr>
        <w:t xml:space="preserve"> The notation 6,10 in the name of </w:t>
      </w:r>
      <w:r w:rsidR="009E4311" w:rsidRPr="00BB34E1">
        <w:rPr>
          <w:rFonts w:ascii="Times New Roman" w:hAnsi="Times New Roman"/>
        </w:rPr>
        <w:t>polyamide-</w:t>
      </w:r>
      <w:r w:rsidR="00A82919" w:rsidRPr="00BB34E1">
        <w:rPr>
          <w:rFonts w:ascii="Times New Roman" w:hAnsi="Times New Roman"/>
        </w:rPr>
        <w:t>6</w:t>
      </w:r>
      <w:r w:rsidR="009E4311" w:rsidRPr="00BB34E1">
        <w:rPr>
          <w:rFonts w:ascii="Times New Roman" w:hAnsi="Times New Roman"/>
        </w:rPr>
        <w:t>,10</w:t>
      </w:r>
      <w:r w:rsidR="00A82919" w:rsidRPr="00BB34E1">
        <w:rPr>
          <w:rFonts w:ascii="Times New Roman" w:hAnsi="Times New Roman"/>
        </w:rPr>
        <w:t xml:space="preserve"> reflects the number of carbons in the diamine monomer (six in this case) and the number of carbons in the dicarboxylic </w:t>
      </w:r>
      <w:r w:rsidR="00CF09B4" w:rsidRPr="00BB34E1">
        <w:rPr>
          <w:rFonts w:ascii="Times New Roman" w:hAnsi="Times New Roman"/>
        </w:rPr>
        <w:t xml:space="preserve">acid </w:t>
      </w:r>
      <w:r w:rsidR="00A82919" w:rsidRPr="00BB34E1">
        <w:rPr>
          <w:rFonts w:ascii="Times New Roman" w:hAnsi="Times New Roman"/>
        </w:rPr>
        <w:t xml:space="preserve">chloride monomer (ten in this case). </w:t>
      </w:r>
    </w:p>
    <w:p w14:paraId="73C98A11" w14:textId="4D3B714E" w:rsidR="002C2393" w:rsidRPr="00BB34E1" w:rsidRDefault="00CF09B4" w:rsidP="006835D5">
      <w:pPr>
        <w:jc w:val="center"/>
        <w:rPr>
          <w:rFonts w:ascii="Times New Roman" w:hAnsi="Times New Roman"/>
        </w:rPr>
      </w:pPr>
      <w:r w:rsidRPr="00BB34E1">
        <w:rPr>
          <w:rFonts w:ascii="Times New Roman" w:hAnsi="Times New Roman"/>
        </w:rPr>
        <w:object w:dxaOrig="9337" w:dyaOrig="2099" w14:anchorId="7FC23F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9pt;height:78.05pt" o:ole="">
            <v:imagedata r:id="rId5" o:title=""/>
          </v:shape>
          <o:OLEObject Type="Embed" ProgID="ChemDraw.Document.6.0" ShapeID="_x0000_i1025" DrawAspect="Content" ObjectID="_1564994266" r:id="rId6"/>
        </w:object>
      </w:r>
    </w:p>
    <w:p w14:paraId="511EDEF3" w14:textId="597CEEEC" w:rsidR="007E0BB7" w:rsidRDefault="007E0BB7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>One characteristic of a step-growth polymerization is the dependence of the chain length and the conversion of the polymerization.</w:t>
      </w:r>
      <w:r w:rsidR="00212E67" w:rsidRPr="00BB34E1">
        <w:rPr>
          <w:rFonts w:ascii="Times New Roman" w:hAnsi="Times New Roman"/>
        </w:rPr>
        <w:t xml:space="preserve"> At the beginning of the reaction most monomers will condense to</w:t>
      </w:r>
      <w:r w:rsidR="00830B88" w:rsidRPr="00BB34E1">
        <w:rPr>
          <w:rFonts w:ascii="Times New Roman" w:hAnsi="Times New Roman"/>
        </w:rPr>
        <w:t xml:space="preserve"> mainly form dimers and trimers. With further progress, the dimers and trimers will combine to oligomers and only af</w:t>
      </w:r>
      <w:r w:rsidR="003E3CAA" w:rsidRPr="00BB34E1">
        <w:rPr>
          <w:rFonts w:ascii="Times New Roman" w:hAnsi="Times New Roman"/>
        </w:rPr>
        <w:t xml:space="preserve">ter high conversion rates, when most monomers have reacted, the oligomers will condense to form polymers with a high number of monomeric units. This phenomenon is illustrated in </w:t>
      </w:r>
      <w:r w:rsidR="00A02763" w:rsidRPr="00BB34E1">
        <w:rPr>
          <w:rFonts w:ascii="Times New Roman" w:hAnsi="Times New Roman"/>
          <w:b/>
        </w:rPr>
        <w:t>F</w:t>
      </w:r>
      <w:r w:rsidR="003E3CAA" w:rsidRPr="00BB34E1">
        <w:rPr>
          <w:rFonts w:ascii="Times New Roman" w:hAnsi="Times New Roman"/>
          <w:b/>
        </w:rPr>
        <w:t>i</w:t>
      </w:r>
      <w:r w:rsidR="00DE455E" w:rsidRPr="00BB34E1">
        <w:rPr>
          <w:rFonts w:ascii="Times New Roman" w:hAnsi="Times New Roman"/>
          <w:b/>
        </w:rPr>
        <w:t>g</w:t>
      </w:r>
      <w:r w:rsidR="003E3CAA" w:rsidRPr="00BB34E1">
        <w:rPr>
          <w:rFonts w:ascii="Times New Roman" w:hAnsi="Times New Roman"/>
          <w:b/>
        </w:rPr>
        <w:t xml:space="preserve">ure </w:t>
      </w:r>
      <w:r w:rsidR="00DE455E" w:rsidRPr="00BB34E1">
        <w:rPr>
          <w:rFonts w:ascii="Times New Roman" w:hAnsi="Times New Roman"/>
          <w:b/>
        </w:rPr>
        <w:t>1</w:t>
      </w:r>
      <w:r w:rsidR="00DE455E" w:rsidRPr="00BB34E1">
        <w:rPr>
          <w:rFonts w:ascii="Times New Roman" w:hAnsi="Times New Roman"/>
        </w:rPr>
        <w:t>.</w:t>
      </w:r>
    </w:p>
    <w:p w14:paraId="293987D6" w14:textId="77777777" w:rsidR="00A02763" w:rsidRPr="00BB34E1" w:rsidRDefault="00A02763" w:rsidP="00BB34E1">
      <w:pPr>
        <w:spacing w:after="0"/>
        <w:jc w:val="both"/>
        <w:rPr>
          <w:rFonts w:ascii="Times New Roman" w:hAnsi="Times New Roman"/>
        </w:rPr>
      </w:pPr>
    </w:p>
    <w:p w14:paraId="551E67DB" w14:textId="77777777" w:rsidR="00A02763" w:rsidRDefault="00A02763" w:rsidP="00A02763">
      <w:pPr>
        <w:spacing w:after="0"/>
        <w:rPr>
          <w:rFonts w:ascii="Times New Roman" w:hAnsi="Times New Roman"/>
          <w:b/>
          <w:szCs w:val="28"/>
        </w:rPr>
      </w:pPr>
      <w:r>
        <w:object w:dxaOrig="13505" w:dyaOrig="2993" w14:anchorId="416830A1">
          <v:shape id="_x0000_i1026" type="#_x0000_t75" style="width:467.65pt;height:103.65pt" o:ole="">
            <v:imagedata r:id="rId7" o:title=""/>
          </v:shape>
          <o:OLEObject Type="Embed" ProgID="ChemDraw.Document.6.0" ShapeID="_x0000_i1026" DrawAspect="Content" ObjectID="_1564994267" r:id="rId8"/>
        </w:object>
      </w:r>
    </w:p>
    <w:p w14:paraId="0A830E75" w14:textId="4A9A77AE" w:rsidR="00A02763" w:rsidRPr="00D96200" w:rsidRDefault="00A02763" w:rsidP="00BB34E1">
      <w:pPr>
        <w:spacing w:after="0"/>
        <w:rPr>
          <w:rFonts w:ascii="Times New Roman" w:hAnsi="Times New Roman"/>
        </w:rPr>
      </w:pPr>
      <w:r w:rsidRPr="00D96200">
        <w:rPr>
          <w:rFonts w:ascii="Times New Roman" w:hAnsi="Times New Roman"/>
          <w:b/>
        </w:rPr>
        <w:t>Figure 1. Condensation Polymerization</w:t>
      </w:r>
      <w:r w:rsidR="00085F5C">
        <w:rPr>
          <w:rFonts w:ascii="Times New Roman" w:hAnsi="Times New Roman"/>
          <w:b/>
        </w:rPr>
        <w:t>.</w:t>
      </w:r>
    </w:p>
    <w:p w14:paraId="35AE21A4" w14:textId="77777777" w:rsidR="00A02763" w:rsidRDefault="00A02763" w:rsidP="00BB34E1">
      <w:pPr>
        <w:spacing w:after="0"/>
        <w:jc w:val="both"/>
        <w:rPr>
          <w:rFonts w:ascii="Times New Roman" w:hAnsi="Times New Roman"/>
        </w:rPr>
      </w:pPr>
    </w:p>
    <w:p w14:paraId="6D1165D5" w14:textId="28E6ADBA" w:rsidR="00FF78C0" w:rsidRPr="00BB34E1" w:rsidRDefault="008C5B3F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>In thi</w:t>
      </w:r>
      <w:r w:rsidR="00356D66" w:rsidRPr="00BB34E1">
        <w:rPr>
          <w:rFonts w:ascii="Times New Roman" w:hAnsi="Times New Roman"/>
        </w:rPr>
        <w:t>s experiment</w:t>
      </w:r>
      <w:r w:rsidR="00085F5C">
        <w:rPr>
          <w:rFonts w:ascii="Times New Roman" w:hAnsi="Times New Roman"/>
        </w:rPr>
        <w:t>,</w:t>
      </w:r>
      <w:r w:rsidR="00356D66" w:rsidRPr="00BB34E1">
        <w:rPr>
          <w:rFonts w:ascii="Times New Roman" w:hAnsi="Times New Roman"/>
        </w:rPr>
        <w:t xml:space="preserve"> the polyamide </w:t>
      </w:r>
      <w:r w:rsidRPr="00BB34E1">
        <w:rPr>
          <w:rFonts w:ascii="Times New Roman" w:hAnsi="Times New Roman"/>
        </w:rPr>
        <w:t>form</w:t>
      </w:r>
      <w:r w:rsidR="00356D66" w:rsidRPr="00BB34E1">
        <w:rPr>
          <w:rFonts w:ascii="Times New Roman" w:hAnsi="Times New Roman"/>
        </w:rPr>
        <w:t>s</w:t>
      </w:r>
      <w:r w:rsidRPr="00BB34E1">
        <w:rPr>
          <w:rFonts w:ascii="Times New Roman" w:hAnsi="Times New Roman"/>
        </w:rPr>
        <w:t xml:space="preserve"> through a </w:t>
      </w:r>
      <w:r w:rsidR="000F2EE4" w:rsidRPr="00A02763">
        <w:rPr>
          <w:rFonts w:ascii="Times New Roman" w:hAnsi="Times New Roman"/>
        </w:rPr>
        <w:t>so-called</w:t>
      </w:r>
      <w:r w:rsidRPr="00BB34E1">
        <w:rPr>
          <w:rFonts w:ascii="Times New Roman" w:hAnsi="Times New Roman"/>
        </w:rPr>
        <w:t xml:space="preserve"> surface polymerization.</w:t>
      </w:r>
      <w:r w:rsidR="006835D5" w:rsidRPr="00BB34E1">
        <w:rPr>
          <w:rFonts w:ascii="Times New Roman" w:hAnsi="Times New Roman"/>
        </w:rPr>
        <w:t xml:space="preserve"> In an inhomogeneous solution, consisting of an aqueous and organic solution, the polymerization will take place at the interface of the two layers.</w:t>
      </w:r>
      <w:r w:rsidRPr="00BB34E1">
        <w:rPr>
          <w:rFonts w:ascii="Times New Roman" w:hAnsi="Times New Roman"/>
        </w:rPr>
        <w:t xml:space="preserve"> </w:t>
      </w:r>
      <w:r w:rsidR="00356D66" w:rsidRPr="00BB34E1">
        <w:rPr>
          <w:rFonts w:ascii="Times New Roman" w:hAnsi="Times New Roman"/>
        </w:rPr>
        <w:t>The diamine monomer is</w:t>
      </w:r>
      <w:r w:rsidR="009E7FEC" w:rsidRPr="00BB34E1">
        <w:rPr>
          <w:rFonts w:ascii="Times New Roman" w:hAnsi="Times New Roman"/>
        </w:rPr>
        <w:t xml:space="preserve"> dissolved in</w:t>
      </w:r>
      <w:r w:rsidRPr="00BB34E1">
        <w:rPr>
          <w:rFonts w:ascii="Times New Roman" w:hAnsi="Times New Roman"/>
        </w:rPr>
        <w:t xml:space="preserve"> </w:t>
      </w:r>
      <w:r w:rsidR="009E7FEC" w:rsidRPr="00BB34E1">
        <w:rPr>
          <w:rFonts w:ascii="Times New Roman" w:hAnsi="Times New Roman"/>
        </w:rPr>
        <w:t>water</w:t>
      </w:r>
      <w:r w:rsidRPr="00BB34E1">
        <w:rPr>
          <w:rFonts w:ascii="Times New Roman" w:hAnsi="Times New Roman"/>
        </w:rPr>
        <w:t>, w</w:t>
      </w:r>
      <w:r w:rsidR="00356D66" w:rsidRPr="00BB34E1">
        <w:rPr>
          <w:rFonts w:ascii="Times New Roman" w:hAnsi="Times New Roman"/>
        </w:rPr>
        <w:t>hile the dicarboxylic acid is</w:t>
      </w:r>
      <w:r w:rsidRPr="00BB34E1">
        <w:rPr>
          <w:rFonts w:ascii="Times New Roman" w:hAnsi="Times New Roman"/>
        </w:rPr>
        <w:t xml:space="preserve"> dissolved in </w:t>
      </w:r>
      <w:r w:rsidR="009E7FEC" w:rsidRPr="00BB34E1">
        <w:rPr>
          <w:rFonts w:ascii="Times New Roman" w:hAnsi="Times New Roman"/>
        </w:rPr>
        <w:t>an organic solvent</w:t>
      </w:r>
      <w:r w:rsidR="00356D66" w:rsidRPr="00BB34E1">
        <w:rPr>
          <w:rFonts w:ascii="Times New Roman" w:hAnsi="Times New Roman"/>
        </w:rPr>
        <w:t xml:space="preserve">. </w:t>
      </w:r>
    </w:p>
    <w:p w14:paraId="54BF8D2B" w14:textId="77777777" w:rsidR="00A02763" w:rsidRDefault="00A02763" w:rsidP="00BB34E1">
      <w:pPr>
        <w:spacing w:after="0"/>
        <w:rPr>
          <w:rFonts w:ascii="Times New Roman" w:hAnsi="Times New Roman"/>
          <w:b/>
        </w:rPr>
      </w:pPr>
    </w:p>
    <w:p w14:paraId="04B52EC2" w14:textId="423AB13A" w:rsidR="003E3B7F" w:rsidRDefault="000331A6" w:rsidP="00BB34E1">
      <w:pPr>
        <w:spacing w:after="0"/>
        <w:rPr>
          <w:rFonts w:ascii="Times New Roman" w:hAnsi="Times New Roman"/>
          <w:b/>
        </w:rPr>
      </w:pPr>
      <w:r w:rsidRPr="00BB34E1">
        <w:rPr>
          <w:rFonts w:ascii="Times New Roman" w:hAnsi="Times New Roman"/>
          <w:b/>
        </w:rPr>
        <w:t>Procedure</w:t>
      </w:r>
    </w:p>
    <w:p w14:paraId="60ADE1CC" w14:textId="77777777" w:rsidR="00A02763" w:rsidRPr="00BB34E1" w:rsidRDefault="00A02763" w:rsidP="00BB34E1">
      <w:pPr>
        <w:spacing w:after="0"/>
        <w:rPr>
          <w:rFonts w:ascii="Times New Roman" w:hAnsi="Times New Roman"/>
          <w:b/>
        </w:rPr>
      </w:pPr>
    </w:p>
    <w:p w14:paraId="219CE5B3" w14:textId="199F5282" w:rsidR="00A02763" w:rsidRDefault="00B8716A" w:rsidP="00BB34E1">
      <w:pPr>
        <w:pStyle w:val="ListParagraph"/>
        <w:numPr>
          <w:ilvl w:val="0"/>
          <w:numId w:val="10"/>
        </w:numPr>
        <w:spacing w:after="0"/>
        <w:rPr>
          <w:rFonts w:ascii="Times New Roman" w:hAnsi="Times New Roman"/>
          <w:b/>
        </w:rPr>
      </w:pPr>
      <w:r w:rsidRPr="00BB34E1">
        <w:rPr>
          <w:rFonts w:ascii="Times New Roman" w:hAnsi="Times New Roman"/>
          <w:b/>
        </w:rPr>
        <w:t>Preparation</w:t>
      </w:r>
    </w:p>
    <w:p w14:paraId="102CFE2D" w14:textId="77777777" w:rsidR="00A02763" w:rsidRPr="00BB34E1" w:rsidRDefault="00A02763" w:rsidP="00BB34E1">
      <w:pPr>
        <w:spacing w:after="0"/>
        <w:rPr>
          <w:rFonts w:ascii="Times New Roman" w:hAnsi="Times New Roman"/>
          <w:b/>
        </w:rPr>
      </w:pPr>
    </w:p>
    <w:p w14:paraId="4C27F345" w14:textId="550B17E0" w:rsidR="00A02763" w:rsidRDefault="00B8716A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To a </w:t>
      </w:r>
      <w:proofErr w:type="gramStart"/>
      <w:r w:rsidRPr="00BB34E1">
        <w:rPr>
          <w:rFonts w:ascii="Times New Roman" w:hAnsi="Times New Roman"/>
        </w:rPr>
        <w:t>250 m</w:t>
      </w:r>
      <w:r w:rsidR="00A02763">
        <w:rPr>
          <w:rFonts w:ascii="Times New Roman" w:hAnsi="Times New Roman"/>
        </w:rPr>
        <w:t>L</w:t>
      </w:r>
      <w:proofErr w:type="gramEnd"/>
      <w:r w:rsidRPr="00BB34E1">
        <w:rPr>
          <w:rFonts w:ascii="Times New Roman" w:hAnsi="Times New Roman"/>
        </w:rPr>
        <w:t xml:space="preserve"> beaker, add 3 m</w:t>
      </w:r>
      <w:r w:rsidR="00A02763">
        <w:rPr>
          <w:rFonts w:ascii="Times New Roman" w:hAnsi="Times New Roman"/>
        </w:rPr>
        <w:t>L</w:t>
      </w:r>
      <w:r w:rsidRPr="00BB34E1">
        <w:rPr>
          <w:rFonts w:ascii="Times New Roman" w:hAnsi="Times New Roman"/>
        </w:rPr>
        <w:t xml:space="preserve"> (14 </w:t>
      </w:r>
      <w:proofErr w:type="spellStart"/>
      <w:r w:rsidRPr="00BB34E1">
        <w:rPr>
          <w:rFonts w:ascii="Times New Roman" w:hAnsi="Times New Roman"/>
        </w:rPr>
        <w:t>mmol</w:t>
      </w:r>
      <w:proofErr w:type="spellEnd"/>
      <w:r w:rsidRPr="00BB34E1">
        <w:rPr>
          <w:rFonts w:ascii="Times New Roman" w:hAnsi="Times New Roman"/>
        </w:rPr>
        <w:t>) of sebacoyl chloride in 100 m</w:t>
      </w:r>
      <w:r w:rsidR="00A02763">
        <w:rPr>
          <w:rFonts w:ascii="Times New Roman" w:hAnsi="Times New Roman"/>
        </w:rPr>
        <w:t>L</w:t>
      </w:r>
      <w:r w:rsidRPr="00BB34E1">
        <w:rPr>
          <w:rFonts w:ascii="Times New Roman" w:hAnsi="Times New Roman"/>
        </w:rPr>
        <w:t xml:space="preserve"> </w:t>
      </w:r>
      <w:r w:rsidRPr="00BB34E1">
        <w:rPr>
          <w:rFonts w:ascii="Times New Roman" w:hAnsi="Times New Roman"/>
          <w:i/>
        </w:rPr>
        <w:t>n</w:t>
      </w:r>
      <w:r w:rsidRPr="00BB34E1">
        <w:rPr>
          <w:rFonts w:ascii="Times New Roman" w:hAnsi="Times New Roman"/>
        </w:rPr>
        <w:t>-hexane.</w:t>
      </w:r>
    </w:p>
    <w:p w14:paraId="0CA79B3F" w14:textId="259FD799" w:rsidR="00E34199" w:rsidRPr="00BB34E1" w:rsidRDefault="00E34199" w:rsidP="00BB34E1">
      <w:pPr>
        <w:spacing w:after="0"/>
        <w:rPr>
          <w:rFonts w:ascii="Times New Roman" w:hAnsi="Times New Roman"/>
        </w:rPr>
      </w:pPr>
    </w:p>
    <w:p w14:paraId="5957632D" w14:textId="55A4C1B7" w:rsidR="00A02763" w:rsidRDefault="00E34199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>To a</w:t>
      </w:r>
      <w:r w:rsidR="00B8716A" w:rsidRPr="00BB34E1">
        <w:rPr>
          <w:rFonts w:ascii="Times New Roman" w:hAnsi="Times New Roman"/>
        </w:rPr>
        <w:t xml:space="preserve"> </w:t>
      </w:r>
      <w:proofErr w:type="gramStart"/>
      <w:r w:rsidR="00B8716A" w:rsidRPr="00BB34E1">
        <w:rPr>
          <w:rFonts w:ascii="Times New Roman" w:hAnsi="Times New Roman"/>
        </w:rPr>
        <w:t>150 m</w:t>
      </w:r>
      <w:r w:rsidR="00A02763">
        <w:rPr>
          <w:rFonts w:ascii="Times New Roman" w:hAnsi="Times New Roman"/>
        </w:rPr>
        <w:t>L</w:t>
      </w:r>
      <w:proofErr w:type="gramEnd"/>
      <w:r w:rsidR="00B8716A" w:rsidRPr="00BB34E1">
        <w:rPr>
          <w:rFonts w:ascii="Times New Roman" w:hAnsi="Times New Roman"/>
        </w:rPr>
        <w:t xml:space="preserve"> beaker, add 4.4 g (38 mmol) of 1,6-diaminohexane</w:t>
      </w:r>
      <w:r w:rsidRPr="00BB34E1">
        <w:rPr>
          <w:rFonts w:ascii="Times New Roman" w:hAnsi="Times New Roman"/>
        </w:rPr>
        <w:t xml:space="preserve"> in 50 m</w:t>
      </w:r>
      <w:r w:rsidR="00A02763">
        <w:rPr>
          <w:rFonts w:ascii="Times New Roman" w:hAnsi="Times New Roman"/>
        </w:rPr>
        <w:t>L</w:t>
      </w:r>
      <w:r w:rsidRPr="00BB34E1">
        <w:rPr>
          <w:rFonts w:ascii="Times New Roman" w:hAnsi="Times New Roman"/>
        </w:rPr>
        <w:t xml:space="preserve"> dist</w:t>
      </w:r>
      <w:r w:rsidR="00A02763">
        <w:rPr>
          <w:rFonts w:ascii="Times New Roman" w:hAnsi="Times New Roman"/>
        </w:rPr>
        <w:t xml:space="preserve">illed </w:t>
      </w:r>
      <w:r w:rsidRPr="00BB34E1">
        <w:rPr>
          <w:rFonts w:ascii="Times New Roman" w:hAnsi="Times New Roman"/>
        </w:rPr>
        <w:t>water.</w:t>
      </w:r>
    </w:p>
    <w:p w14:paraId="02B0EEDB" w14:textId="51CA214B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0ABBCCA7" w14:textId="570D6363" w:rsidR="00A02763" w:rsidRDefault="00E34199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>Add approx</w:t>
      </w:r>
      <w:r w:rsidR="00A02763">
        <w:rPr>
          <w:rFonts w:ascii="Times New Roman" w:hAnsi="Times New Roman"/>
        </w:rPr>
        <w:t>imately</w:t>
      </w:r>
      <w:r w:rsidRPr="00BB34E1">
        <w:rPr>
          <w:rFonts w:ascii="Times New Roman" w:hAnsi="Times New Roman"/>
        </w:rPr>
        <w:t xml:space="preserve"> </w:t>
      </w:r>
      <w:r w:rsidR="00A02763">
        <w:rPr>
          <w:rFonts w:ascii="Times New Roman" w:hAnsi="Times New Roman"/>
        </w:rPr>
        <w:t>5</w:t>
      </w:r>
      <w:r w:rsidR="00A02763" w:rsidRPr="00BB34E1">
        <w:rPr>
          <w:rFonts w:ascii="Times New Roman" w:hAnsi="Times New Roman"/>
        </w:rPr>
        <w:t xml:space="preserve"> </w:t>
      </w:r>
      <w:r w:rsidRPr="00BB34E1">
        <w:rPr>
          <w:rFonts w:ascii="Times New Roman" w:hAnsi="Times New Roman"/>
        </w:rPr>
        <w:t xml:space="preserve">drops of a phenolphthalein </w:t>
      </w:r>
      <w:r w:rsidR="0055261A" w:rsidRPr="00BB34E1">
        <w:rPr>
          <w:rFonts w:ascii="Times New Roman" w:hAnsi="Times New Roman"/>
        </w:rPr>
        <w:t>solution to the 1,6-diaminohexane solution</w:t>
      </w:r>
      <w:r w:rsidR="00A02763">
        <w:rPr>
          <w:rFonts w:ascii="Times New Roman" w:hAnsi="Times New Roman"/>
        </w:rPr>
        <w:t>.</w:t>
      </w:r>
    </w:p>
    <w:p w14:paraId="54A0B72D" w14:textId="4A64EE33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1A9F60D7" w14:textId="37AAA275" w:rsidR="004669BD" w:rsidRDefault="0055261A" w:rsidP="00BB34E1">
      <w:pPr>
        <w:pStyle w:val="ListParagraph"/>
        <w:numPr>
          <w:ilvl w:val="0"/>
          <w:numId w:val="10"/>
        </w:numPr>
        <w:spacing w:after="0"/>
        <w:rPr>
          <w:rFonts w:ascii="Times New Roman" w:hAnsi="Times New Roman"/>
          <w:b/>
        </w:rPr>
      </w:pPr>
      <w:r w:rsidRPr="00BB34E1">
        <w:rPr>
          <w:rFonts w:ascii="Times New Roman" w:hAnsi="Times New Roman"/>
          <w:b/>
        </w:rPr>
        <w:t xml:space="preserve">Surface </w:t>
      </w:r>
      <w:r w:rsidR="00A02763" w:rsidRPr="00BB34E1">
        <w:rPr>
          <w:rFonts w:ascii="Times New Roman" w:hAnsi="Times New Roman"/>
          <w:b/>
        </w:rPr>
        <w:t>Polymerization</w:t>
      </w:r>
    </w:p>
    <w:p w14:paraId="7B102D80" w14:textId="77777777" w:rsidR="00A02763" w:rsidRPr="00BB34E1" w:rsidRDefault="00A02763" w:rsidP="00BB34E1">
      <w:pPr>
        <w:spacing w:after="0"/>
        <w:rPr>
          <w:rFonts w:ascii="Times New Roman" w:hAnsi="Times New Roman"/>
          <w:b/>
        </w:rPr>
      </w:pPr>
    </w:p>
    <w:p w14:paraId="4F1C182B" w14:textId="2300567E" w:rsidR="00A02763" w:rsidRDefault="004669BD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>Overlay carefully the aqueous solution with the sebacoyl chloride solution.</w:t>
      </w:r>
    </w:p>
    <w:p w14:paraId="5F02F39E" w14:textId="77777777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0DDF6660" w14:textId="28274603" w:rsidR="004434DA" w:rsidRDefault="00085F5C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Note that a</w:t>
      </w:r>
      <w:r w:rsidR="004669BD" w:rsidRPr="00BB34E1">
        <w:rPr>
          <w:rFonts w:ascii="Times New Roman" w:hAnsi="Times New Roman"/>
        </w:rPr>
        <w:t xml:space="preserve"> thin layer will form at the interface of the aqueous solution and the organic solution</w:t>
      </w:r>
      <w:r w:rsidR="00A02763">
        <w:rPr>
          <w:rFonts w:ascii="Times New Roman" w:hAnsi="Times New Roman"/>
        </w:rPr>
        <w:t>.</w:t>
      </w:r>
    </w:p>
    <w:p w14:paraId="5902FD97" w14:textId="77777777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5F6FAD56" w14:textId="05B59CF6" w:rsidR="004434DA" w:rsidRDefault="00085F5C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Note that the</w:t>
      </w:r>
      <w:r w:rsidR="004434DA" w:rsidRPr="00BB34E1">
        <w:rPr>
          <w:rFonts w:ascii="Times New Roman" w:hAnsi="Times New Roman"/>
        </w:rPr>
        <w:t xml:space="preserve"> added phenolphthalein will make the interface visible</w:t>
      </w:r>
      <w:r w:rsidR="00A02763">
        <w:rPr>
          <w:rFonts w:ascii="Times New Roman" w:hAnsi="Times New Roman"/>
        </w:rPr>
        <w:t>.</w:t>
      </w:r>
    </w:p>
    <w:p w14:paraId="2316467E" w14:textId="77777777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0ED01071" w14:textId="369F96FA" w:rsidR="00A02763" w:rsidRDefault="004434DA" w:rsidP="00BB34E1">
      <w:pPr>
        <w:pStyle w:val="ListParagraph"/>
        <w:numPr>
          <w:ilvl w:val="0"/>
          <w:numId w:val="10"/>
        </w:numPr>
        <w:spacing w:after="0"/>
        <w:rPr>
          <w:rFonts w:ascii="Times New Roman" w:hAnsi="Times New Roman"/>
          <w:b/>
        </w:rPr>
      </w:pPr>
      <w:r w:rsidRPr="00BB34E1">
        <w:rPr>
          <w:rFonts w:ascii="Times New Roman" w:hAnsi="Times New Roman"/>
          <w:b/>
        </w:rPr>
        <w:t>Collecting the Polymer</w:t>
      </w:r>
    </w:p>
    <w:p w14:paraId="236FB543" w14:textId="77777777" w:rsidR="00A02763" w:rsidRPr="00BB34E1" w:rsidRDefault="00A02763" w:rsidP="00BB34E1">
      <w:pPr>
        <w:spacing w:after="0"/>
        <w:rPr>
          <w:rFonts w:ascii="Times New Roman" w:hAnsi="Times New Roman"/>
          <w:b/>
        </w:rPr>
      </w:pPr>
    </w:p>
    <w:p w14:paraId="29F8C59A" w14:textId="42A04B56" w:rsidR="0005705B" w:rsidRDefault="004434DA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Pull </w:t>
      </w:r>
      <w:r w:rsidR="0005705B" w:rsidRPr="00BB34E1">
        <w:rPr>
          <w:rFonts w:ascii="Times New Roman" w:hAnsi="Times New Roman"/>
        </w:rPr>
        <w:t>the formed polyamide film from the interface</w:t>
      </w:r>
      <w:r w:rsidR="005B260D" w:rsidRPr="00BB34E1">
        <w:rPr>
          <w:rFonts w:ascii="Times New Roman" w:hAnsi="Times New Roman"/>
        </w:rPr>
        <w:t xml:space="preserve"> with tweezers</w:t>
      </w:r>
      <w:r w:rsidR="0005705B" w:rsidRPr="00BB34E1">
        <w:rPr>
          <w:rFonts w:ascii="Times New Roman" w:hAnsi="Times New Roman"/>
        </w:rPr>
        <w:t xml:space="preserve"> and </w:t>
      </w:r>
      <w:r w:rsidR="00805A6A" w:rsidRPr="00BB34E1">
        <w:rPr>
          <w:rFonts w:ascii="Times New Roman" w:hAnsi="Times New Roman"/>
        </w:rPr>
        <w:t>wrap</w:t>
      </w:r>
      <w:r w:rsidR="0005705B" w:rsidRPr="00BB34E1">
        <w:rPr>
          <w:rFonts w:ascii="Times New Roman" w:hAnsi="Times New Roman"/>
        </w:rPr>
        <w:t xml:space="preserve"> it around a glass rod</w:t>
      </w:r>
      <w:r w:rsidR="00A02763">
        <w:rPr>
          <w:rFonts w:ascii="Times New Roman" w:hAnsi="Times New Roman"/>
        </w:rPr>
        <w:t>.</w:t>
      </w:r>
    </w:p>
    <w:p w14:paraId="1A770740" w14:textId="77777777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1F4C8CD6" w14:textId="28275B8F" w:rsidR="0005705B" w:rsidRDefault="0005705B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Wind the polyamide on </w:t>
      </w:r>
      <w:r w:rsidR="00085F5C">
        <w:rPr>
          <w:rFonts w:ascii="Times New Roman" w:hAnsi="Times New Roman"/>
        </w:rPr>
        <w:t xml:space="preserve">the </w:t>
      </w:r>
      <w:r w:rsidRPr="00BB34E1">
        <w:rPr>
          <w:rFonts w:ascii="Times New Roman" w:hAnsi="Times New Roman"/>
        </w:rPr>
        <w:t>glass rod</w:t>
      </w:r>
      <w:r w:rsidR="00A02763">
        <w:rPr>
          <w:rFonts w:ascii="Times New Roman" w:hAnsi="Times New Roman"/>
        </w:rPr>
        <w:t>.</w:t>
      </w:r>
    </w:p>
    <w:p w14:paraId="42362F66" w14:textId="2DB3C127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7BE7E152" w14:textId="4FEC6AE6" w:rsidR="00B8716A" w:rsidRDefault="00805A6A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>Wash the polymer</w:t>
      </w:r>
      <w:r w:rsidR="0005705B" w:rsidRPr="00BB34E1">
        <w:rPr>
          <w:rFonts w:ascii="Times New Roman" w:hAnsi="Times New Roman"/>
        </w:rPr>
        <w:t xml:space="preserve"> with acetone and then with copious amounts of water</w:t>
      </w:r>
      <w:r w:rsidR="00A02763">
        <w:rPr>
          <w:rFonts w:ascii="Times New Roman" w:hAnsi="Times New Roman"/>
        </w:rPr>
        <w:t>.</w:t>
      </w:r>
    </w:p>
    <w:p w14:paraId="3BCDC815" w14:textId="111F6265" w:rsidR="00A02763" w:rsidRPr="00BB34E1" w:rsidRDefault="00A02763" w:rsidP="00BB34E1">
      <w:pPr>
        <w:spacing w:after="0"/>
        <w:rPr>
          <w:rFonts w:ascii="Times New Roman" w:hAnsi="Times New Roman"/>
        </w:rPr>
      </w:pPr>
    </w:p>
    <w:p w14:paraId="13E28D96" w14:textId="235341DD" w:rsidR="0005705B" w:rsidRPr="00BB34E1" w:rsidRDefault="0005705B" w:rsidP="00BB34E1">
      <w:pPr>
        <w:pStyle w:val="ListParagraph"/>
        <w:numPr>
          <w:ilvl w:val="1"/>
          <w:numId w:val="10"/>
        </w:numPr>
        <w:spacing w:after="0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Dry the polymer at 50 </w:t>
      </w:r>
      <w:r w:rsidR="00A02763">
        <w:rPr>
          <w:rFonts w:ascii="Times New Roman" w:hAnsi="Times New Roman" w:cs="Times New Roman"/>
        </w:rPr>
        <w:t>°</w:t>
      </w:r>
      <w:r w:rsidRPr="00BB34E1">
        <w:rPr>
          <w:rFonts w:ascii="Times New Roman" w:hAnsi="Times New Roman"/>
        </w:rPr>
        <w:t>C under reduced pressure</w:t>
      </w:r>
      <w:r w:rsidR="00A02763">
        <w:rPr>
          <w:rFonts w:ascii="Times New Roman" w:hAnsi="Times New Roman"/>
        </w:rPr>
        <w:t>.</w:t>
      </w:r>
    </w:p>
    <w:p w14:paraId="7D32EACE" w14:textId="77777777" w:rsidR="00A02763" w:rsidRDefault="00A02763" w:rsidP="00BB34E1">
      <w:pPr>
        <w:spacing w:after="0"/>
        <w:rPr>
          <w:rFonts w:ascii="Times New Roman" w:hAnsi="Times New Roman"/>
          <w:b/>
        </w:rPr>
      </w:pPr>
    </w:p>
    <w:p w14:paraId="447278E5" w14:textId="4C12937A" w:rsidR="009D7C81" w:rsidRPr="00BB34E1" w:rsidRDefault="00467282" w:rsidP="00BB34E1">
      <w:pPr>
        <w:spacing w:after="0"/>
        <w:rPr>
          <w:rFonts w:ascii="Times New Roman" w:hAnsi="Times New Roman"/>
          <w:b/>
        </w:rPr>
      </w:pPr>
      <w:r w:rsidRPr="00BB34E1">
        <w:rPr>
          <w:rFonts w:ascii="Times New Roman" w:hAnsi="Times New Roman"/>
          <w:b/>
        </w:rPr>
        <w:lastRenderedPageBreak/>
        <w:t>Result</w:t>
      </w:r>
      <w:r w:rsidR="003E02E7" w:rsidRPr="00BB34E1">
        <w:rPr>
          <w:rFonts w:ascii="Times New Roman" w:hAnsi="Times New Roman"/>
          <w:b/>
        </w:rPr>
        <w:t>s</w:t>
      </w:r>
    </w:p>
    <w:p w14:paraId="776987A7" w14:textId="77777777" w:rsidR="00A02763" w:rsidRDefault="00A02763" w:rsidP="00BB34E1">
      <w:pPr>
        <w:spacing w:after="0"/>
        <w:jc w:val="both"/>
        <w:rPr>
          <w:rFonts w:ascii="Times New Roman" w:hAnsi="Times New Roman"/>
        </w:rPr>
      </w:pPr>
    </w:p>
    <w:p w14:paraId="325CB29B" w14:textId="2566E4F0" w:rsidR="00DC50CA" w:rsidRPr="00BB34E1" w:rsidRDefault="00E37C03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 xml:space="preserve">A hollow, long strand of polyamide is obtained. </w:t>
      </w:r>
    </w:p>
    <w:p w14:paraId="7E042560" w14:textId="77777777" w:rsidR="00A02763" w:rsidRDefault="00A02763" w:rsidP="00BB34E1">
      <w:pPr>
        <w:spacing w:after="0"/>
        <w:rPr>
          <w:rFonts w:ascii="Times New Roman" w:hAnsi="Times New Roman"/>
          <w:b/>
        </w:rPr>
      </w:pPr>
    </w:p>
    <w:p w14:paraId="4F6939AC" w14:textId="194CC672" w:rsidR="009311DE" w:rsidRDefault="009311DE" w:rsidP="00BB34E1">
      <w:pPr>
        <w:spacing w:after="0"/>
        <w:rPr>
          <w:rFonts w:ascii="Times New Roman" w:hAnsi="Times New Roman"/>
          <w:b/>
        </w:rPr>
      </w:pPr>
      <w:r w:rsidRPr="00BB34E1">
        <w:rPr>
          <w:rFonts w:ascii="Times New Roman" w:hAnsi="Times New Roman"/>
          <w:b/>
        </w:rPr>
        <w:t>Applications</w:t>
      </w:r>
      <w:r w:rsidR="00A02763">
        <w:rPr>
          <w:rFonts w:ascii="Times New Roman" w:hAnsi="Times New Roman"/>
          <w:b/>
        </w:rPr>
        <w:t xml:space="preserve"> and Summary</w:t>
      </w:r>
    </w:p>
    <w:p w14:paraId="3165B5B1" w14:textId="77777777" w:rsidR="00A02763" w:rsidRDefault="00A02763" w:rsidP="00BB34E1">
      <w:pPr>
        <w:spacing w:after="0"/>
        <w:rPr>
          <w:rFonts w:ascii="Times New Roman" w:hAnsi="Times New Roman"/>
          <w:b/>
        </w:rPr>
      </w:pPr>
    </w:p>
    <w:p w14:paraId="13818A1F" w14:textId="77777777" w:rsidR="00A02763" w:rsidRDefault="00A02763" w:rsidP="00BB34E1">
      <w:pPr>
        <w:spacing w:after="0"/>
        <w:jc w:val="both"/>
        <w:rPr>
          <w:rFonts w:ascii="Times New Roman" w:hAnsi="Times New Roman"/>
        </w:rPr>
      </w:pPr>
      <w:r w:rsidRPr="00D96200">
        <w:rPr>
          <w:rFonts w:ascii="Times New Roman" w:hAnsi="Times New Roman"/>
        </w:rPr>
        <w:t>This experiment showcases in a vivid way the synthesis of a polymer in a simple fashion. The condensation polymerization of 1,6-diaminohexane and sebacoyl chloride gives a polyamide-6,10, which polymerizes at the interface of two liquid layers. This surface polymerization will form a hollow strand of polyamide, after pulling the polymer from the interface and wrapping it around a glass rod to wind it.</w:t>
      </w:r>
    </w:p>
    <w:p w14:paraId="457FDA07" w14:textId="77777777" w:rsidR="00A02763" w:rsidRPr="00BB34E1" w:rsidRDefault="00A02763" w:rsidP="00BB34E1">
      <w:pPr>
        <w:spacing w:after="0"/>
        <w:jc w:val="both"/>
        <w:rPr>
          <w:rFonts w:ascii="Times New Roman" w:hAnsi="Times New Roman"/>
          <w:b/>
        </w:rPr>
      </w:pPr>
    </w:p>
    <w:p w14:paraId="472814F9" w14:textId="1E68849F" w:rsidR="00DC50CA" w:rsidRPr="00BB34E1" w:rsidRDefault="002504DB" w:rsidP="00BB34E1">
      <w:pPr>
        <w:spacing w:after="0"/>
        <w:jc w:val="both"/>
        <w:rPr>
          <w:rFonts w:ascii="Times New Roman" w:hAnsi="Times New Roman"/>
        </w:rPr>
      </w:pPr>
      <w:r w:rsidRPr="00BB34E1">
        <w:rPr>
          <w:rFonts w:ascii="Times New Roman" w:hAnsi="Times New Roman"/>
        </w:rPr>
        <w:t>Polymers and polyamide find a variety of di</w:t>
      </w:r>
      <w:r w:rsidR="00D550D7" w:rsidRPr="00BB34E1">
        <w:rPr>
          <w:rFonts w:ascii="Times New Roman" w:hAnsi="Times New Roman"/>
        </w:rPr>
        <w:t xml:space="preserve">fferent uses in our daily life. Initially used for toothbrushes and stockings. Today, polyamide </w:t>
      </w:r>
      <w:r w:rsidR="004F1B2B" w:rsidRPr="00BB34E1">
        <w:rPr>
          <w:rFonts w:ascii="Times New Roman" w:hAnsi="Times New Roman"/>
        </w:rPr>
        <w:t>is used in the production of textiles, like rain coats, outdoor clothes, lab coats</w:t>
      </w:r>
      <w:r w:rsidR="00085F5C">
        <w:rPr>
          <w:rFonts w:ascii="Times New Roman" w:hAnsi="Times New Roman"/>
        </w:rPr>
        <w:t xml:space="preserve">, </w:t>
      </w:r>
      <w:r w:rsidR="004F1B2B" w:rsidRPr="00BB34E1">
        <w:rPr>
          <w:rFonts w:ascii="Times New Roman" w:hAnsi="Times New Roman"/>
        </w:rPr>
        <w:t>and flight jackets.</w:t>
      </w:r>
      <w:r w:rsidR="007B0D9A" w:rsidRPr="00BB34E1">
        <w:rPr>
          <w:rFonts w:ascii="Times New Roman" w:hAnsi="Times New Roman"/>
        </w:rPr>
        <w:t xml:space="preserve"> Due to its strength and toughness, polyamides are also used in parachutes, climbing ropes</w:t>
      </w:r>
      <w:r w:rsidR="00085F5C">
        <w:rPr>
          <w:rFonts w:ascii="Times New Roman" w:hAnsi="Times New Roman"/>
        </w:rPr>
        <w:t>,</w:t>
      </w:r>
      <w:r w:rsidR="007B0D9A" w:rsidRPr="00BB34E1">
        <w:rPr>
          <w:rFonts w:ascii="Times New Roman" w:hAnsi="Times New Roman"/>
        </w:rPr>
        <w:t xml:space="preserve"> and sails. These applications make polyamides </w:t>
      </w:r>
      <w:r w:rsidR="00085F5C">
        <w:rPr>
          <w:rFonts w:ascii="Times New Roman" w:hAnsi="Times New Roman"/>
        </w:rPr>
        <w:t xml:space="preserve">one </w:t>
      </w:r>
      <w:r w:rsidR="007B0D9A" w:rsidRPr="00BB34E1">
        <w:rPr>
          <w:rFonts w:ascii="Times New Roman" w:hAnsi="Times New Roman"/>
        </w:rPr>
        <w:t>of the</w:t>
      </w:r>
      <w:r w:rsidR="001C16C1" w:rsidRPr="00BB34E1">
        <w:rPr>
          <w:rFonts w:ascii="Times New Roman" w:hAnsi="Times New Roman"/>
        </w:rPr>
        <w:t xml:space="preserve"> most</w:t>
      </w:r>
      <w:r w:rsidR="007B0D9A" w:rsidRPr="00BB34E1">
        <w:rPr>
          <w:rFonts w:ascii="Times New Roman" w:hAnsi="Times New Roman"/>
        </w:rPr>
        <w:t xml:space="preserve"> important polymers </w:t>
      </w:r>
      <w:r w:rsidR="00085F5C">
        <w:rPr>
          <w:rFonts w:ascii="Times New Roman" w:hAnsi="Times New Roman"/>
        </w:rPr>
        <w:t xml:space="preserve">in use </w:t>
      </w:r>
      <w:r w:rsidR="007B0D9A" w:rsidRPr="00BB34E1">
        <w:rPr>
          <w:rFonts w:ascii="Times New Roman" w:hAnsi="Times New Roman"/>
        </w:rPr>
        <w:t>today.</w:t>
      </w:r>
    </w:p>
    <w:sectPr w:rsidR="00DC50CA" w:rsidRPr="00BB34E1" w:rsidSect="000331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roma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342812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31360FE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32F47486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34293918"/>
    <w:multiLevelType w:val="multilevel"/>
    <w:tmpl w:val="B0F4265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3D122822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4247588C"/>
    <w:multiLevelType w:val="hybridMultilevel"/>
    <w:tmpl w:val="83D0697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5831EA7"/>
    <w:multiLevelType w:val="hybridMultilevel"/>
    <w:tmpl w:val="5DAC155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B401AC"/>
    <w:multiLevelType w:val="multilevel"/>
    <w:tmpl w:val="0407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704D187C"/>
    <w:multiLevelType w:val="multilevel"/>
    <w:tmpl w:val="32D442B2"/>
    <w:lvl w:ilvl="0">
      <w:start w:val="1"/>
      <w:numFmt w:val="decimal"/>
      <w:lvlText w:val="%1."/>
      <w:lvlJc w:val="left"/>
      <w:pPr>
        <w:ind w:left="766" w:hanging="360"/>
      </w:pPr>
    </w:lvl>
    <w:lvl w:ilvl="1">
      <w:start w:val="1"/>
      <w:numFmt w:val="lowerLetter"/>
      <w:lvlText w:val="%2."/>
      <w:lvlJc w:val="left"/>
      <w:pPr>
        <w:ind w:left="1486" w:hanging="360"/>
      </w:pPr>
    </w:lvl>
    <w:lvl w:ilvl="2">
      <w:start w:val="1"/>
      <w:numFmt w:val="lowerRoman"/>
      <w:lvlText w:val="%3."/>
      <w:lvlJc w:val="right"/>
      <w:pPr>
        <w:ind w:left="2206" w:hanging="180"/>
      </w:pPr>
    </w:lvl>
    <w:lvl w:ilvl="3">
      <w:start w:val="1"/>
      <w:numFmt w:val="decimal"/>
      <w:lvlText w:val="%4."/>
      <w:lvlJc w:val="left"/>
      <w:pPr>
        <w:ind w:left="2926" w:hanging="360"/>
      </w:pPr>
    </w:lvl>
    <w:lvl w:ilvl="4">
      <w:start w:val="1"/>
      <w:numFmt w:val="lowerLetter"/>
      <w:lvlText w:val="%5."/>
      <w:lvlJc w:val="left"/>
      <w:pPr>
        <w:ind w:left="3646" w:hanging="360"/>
      </w:pPr>
    </w:lvl>
    <w:lvl w:ilvl="5">
      <w:start w:val="1"/>
      <w:numFmt w:val="lowerRoman"/>
      <w:lvlText w:val="%6."/>
      <w:lvlJc w:val="right"/>
      <w:pPr>
        <w:ind w:left="4366" w:hanging="180"/>
      </w:pPr>
    </w:lvl>
    <w:lvl w:ilvl="6">
      <w:start w:val="1"/>
      <w:numFmt w:val="decimal"/>
      <w:lvlText w:val="%7."/>
      <w:lvlJc w:val="left"/>
      <w:pPr>
        <w:ind w:left="5086" w:hanging="360"/>
      </w:pPr>
    </w:lvl>
    <w:lvl w:ilvl="7">
      <w:start w:val="1"/>
      <w:numFmt w:val="lowerLetter"/>
      <w:lvlText w:val="%8."/>
      <w:lvlJc w:val="left"/>
      <w:pPr>
        <w:ind w:left="5806" w:hanging="360"/>
      </w:pPr>
    </w:lvl>
    <w:lvl w:ilvl="8">
      <w:start w:val="1"/>
      <w:numFmt w:val="lowerRoman"/>
      <w:lvlText w:val="%9."/>
      <w:lvlJc w:val="right"/>
      <w:pPr>
        <w:ind w:left="6526" w:hanging="180"/>
      </w:pPr>
    </w:lvl>
  </w:abstractNum>
  <w:abstractNum w:abstractNumId="9">
    <w:nsid w:val="769344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4"/>
  </w:num>
  <w:num w:numId="5">
    <w:abstractNumId w:val="6"/>
  </w:num>
  <w:num w:numId="6">
    <w:abstractNumId w:val="5"/>
  </w:num>
  <w:num w:numId="7">
    <w:abstractNumId w:val="7"/>
  </w:num>
  <w:num w:numId="8">
    <w:abstractNumId w:val="0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embedSystemFonts/>
  <w:proofState w:spelling="clean" w:grammar="clean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1A6"/>
    <w:rsid w:val="00003EB9"/>
    <w:rsid w:val="00004FC8"/>
    <w:rsid w:val="00017A94"/>
    <w:rsid w:val="000331A6"/>
    <w:rsid w:val="000332A8"/>
    <w:rsid w:val="00040633"/>
    <w:rsid w:val="00047390"/>
    <w:rsid w:val="000512AE"/>
    <w:rsid w:val="000550AD"/>
    <w:rsid w:val="0005705B"/>
    <w:rsid w:val="00085F5C"/>
    <w:rsid w:val="000920FB"/>
    <w:rsid w:val="000A4F66"/>
    <w:rsid w:val="000A6E98"/>
    <w:rsid w:val="000B1046"/>
    <w:rsid w:val="000B5A6E"/>
    <w:rsid w:val="000B6A03"/>
    <w:rsid w:val="000F2EE4"/>
    <w:rsid w:val="000F65CB"/>
    <w:rsid w:val="00102FEA"/>
    <w:rsid w:val="00105021"/>
    <w:rsid w:val="00107443"/>
    <w:rsid w:val="001327AD"/>
    <w:rsid w:val="00134CB5"/>
    <w:rsid w:val="00156717"/>
    <w:rsid w:val="0017035F"/>
    <w:rsid w:val="0017635F"/>
    <w:rsid w:val="00176D51"/>
    <w:rsid w:val="001828CA"/>
    <w:rsid w:val="00182CC8"/>
    <w:rsid w:val="001B0B4D"/>
    <w:rsid w:val="001B30B3"/>
    <w:rsid w:val="001C13F6"/>
    <w:rsid w:val="001C16C1"/>
    <w:rsid w:val="001F20D6"/>
    <w:rsid w:val="002005C9"/>
    <w:rsid w:val="00205996"/>
    <w:rsid w:val="00212E67"/>
    <w:rsid w:val="00214597"/>
    <w:rsid w:val="00230684"/>
    <w:rsid w:val="00241467"/>
    <w:rsid w:val="002504DB"/>
    <w:rsid w:val="00255BF4"/>
    <w:rsid w:val="00260090"/>
    <w:rsid w:val="00264982"/>
    <w:rsid w:val="002754A6"/>
    <w:rsid w:val="00296014"/>
    <w:rsid w:val="002A21AB"/>
    <w:rsid w:val="002B2038"/>
    <w:rsid w:val="002B404F"/>
    <w:rsid w:val="002C2393"/>
    <w:rsid w:val="002E4DFE"/>
    <w:rsid w:val="002E767B"/>
    <w:rsid w:val="002F68A9"/>
    <w:rsid w:val="003233AF"/>
    <w:rsid w:val="0032412D"/>
    <w:rsid w:val="00356D66"/>
    <w:rsid w:val="00371596"/>
    <w:rsid w:val="003722EC"/>
    <w:rsid w:val="00392018"/>
    <w:rsid w:val="00392328"/>
    <w:rsid w:val="003C027B"/>
    <w:rsid w:val="003E02E7"/>
    <w:rsid w:val="003E17A5"/>
    <w:rsid w:val="003E3B7F"/>
    <w:rsid w:val="003E3CAA"/>
    <w:rsid w:val="003F0002"/>
    <w:rsid w:val="0040266C"/>
    <w:rsid w:val="00403AE5"/>
    <w:rsid w:val="004221BF"/>
    <w:rsid w:val="0042437D"/>
    <w:rsid w:val="00424DD4"/>
    <w:rsid w:val="004315E6"/>
    <w:rsid w:val="00437A39"/>
    <w:rsid w:val="004434DA"/>
    <w:rsid w:val="004669BD"/>
    <w:rsid w:val="00467282"/>
    <w:rsid w:val="004A1058"/>
    <w:rsid w:val="004A1B00"/>
    <w:rsid w:val="004A3FA5"/>
    <w:rsid w:val="004B6E0B"/>
    <w:rsid w:val="004D59B5"/>
    <w:rsid w:val="004E24FC"/>
    <w:rsid w:val="004F1B2B"/>
    <w:rsid w:val="0051701C"/>
    <w:rsid w:val="005525A0"/>
    <w:rsid w:val="0055261A"/>
    <w:rsid w:val="005546C8"/>
    <w:rsid w:val="0056046C"/>
    <w:rsid w:val="00560984"/>
    <w:rsid w:val="00571612"/>
    <w:rsid w:val="00583BBA"/>
    <w:rsid w:val="00587541"/>
    <w:rsid w:val="005A2776"/>
    <w:rsid w:val="005B260D"/>
    <w:rsid w:val="005D6B1E"/>
    <w:rsid w:val="006039E6"/>
    <w:rsid w:val="00604D8D"/>
    <w:rsid w:val="006219A5"/>
    <w:rsid w:val="00636472"/>
    <w:rsid w:val="00675119"/>
    <w:rsid w:val="00681DE9"/>
    <w:rsid w:val="006835D5"/>
    <w:rsid w:val="006B073D"/>
    <w:rsid w:val="006B1B90"/>
    <w:rsid w:val="006B4CD6"/>
    <w:rsid w:val="006C493D"/>
    <w:rsid w:val="006C7BFA"/>
    <w:rsid w:val="006D0FAF"/>
    <w:rsid w:val="006E6BDB"/>
    <w:rsid w:val="006E76F5"/>
    <w:rsid w:val="00701418"/>
    <w:rsid w:val="00740DB0"/>
    <w:rsid w:val="00750056"/>
    <w:rsid w:val="00750BEB"/>
    <w:rsid w:val="00760C9B"/>
    <w:rsid w:val="00777BA3"/>
    <w:rsid w:val="00793F73"/>
    <w:rsid w:val="007A498B"/>
    <w:rsid w:val="007A6FDA"/>
    <w:rsid w:val="007B0D9A"/>
    <w:rsid w:val="007E0BB7"/>
    <w:rsid w:val="007F3E1C"/>
    <w:rsid w:val="00805A6A"/>
    <w:rsid w:val="00821F68"/>
    <w:rsid w:val="00822CBA"/>
    <w:rsid w:val="00830B88"/>
    <w:rsid w:val="00833C67"/>
    <w:rsid w:val="00857891"/>
    <w:rsid w:val="00863511"/>
    <w:rsid w:val="008B3DA0"/>
    <w:rsid w:val="008C5B3F"/>
    <w:rsid w:val="008D6E24"/>
    <w:rsid w:val="008E3AC4"/>
    <w:rsid w:val="008F695B"/>
    <w:rsid w:val="00903A4F"/>
    <w:rsid w:val="00905F99"/>
    <w:rsid w:val="00915449"/>
    <w:rsid w:val="00924784"/>
    <w:rsid w:val="00925E0B"/>
    <w:rsid w:val="009311DE"/>
    <w:rsid w:val="00940630"/>
    <w:rsid w:val="00943DE9"/>
    <w:rsid w:val="009709CC"/>
    <w:rsid w:val="00973E64"/>
    <w:rsid w:val="00974BE2"/>
    <w:rsid w:val="00986148"/>
    <w:rsid w:val="00994D62"/>
    <w:rsid w:val="009A0DBC"/>
    <w:rsid w:val="009A2250"/>
    <w:rsid w:val="009C1C94"/>
    <w:rsid w:val="009C5CD4"/>
    <w:rsid w:val="009D35B6"/>
    <w:rsid w:val="009D7C81"/>
    <w:rsid w:val="009E4311"/>
    <w:rsid w:val="009E7FEC"/>
    <w:rsid w:val="009F7A1D"/>
    <w:rsid w:val="00A02763"/>
    <w:rsid w:val="00A03CCB"/>
    <w:rsid w:val="00A10E92"/>
    <w:rsid w:val="00A13FA9"/>
    <w:rsid w:val="00A24F6E"/>
    <w:rsid w:val="00A323DD"/>
    <w:rsid w:val="00A33B3B"/>
    <w:rsid w:val="00A82919"/>
    <w:rsid w:val="00AB02A4"/>
    <w:rsid w:val="00AB0BBF"/>
    <w:rsid w:val="00B01941"/>
    <w:rsid w:val="00B02CC2"/>
    <w:rsid w:val="00B16E9E"/>
    <w:rsid w:val="00B170C6"/>
    <w:rsid w:val="00B3305B"/>
    <w:rsid w:val="00B604D7"/>
    <w:rsid w:val="00B73B04"/>
    <w:rsid w:val="00B84DE8"/>
    <w:rsid w:val="00B8716A"/>
    <w:rsid w:val="00B9099D"/>
    <w:rsid w:val="00B92A74"/>
    <w:rsid w:val="00BA1797"/>
    <w:rsid w:val="00BB0A20"/>
    <w:rsid w:val="00BB1202"/>
    <w:rsid w:val="00BB34E1"/>
    <w:rsid w:val="00BD6C04"/>
    <w:rsid w:val="00BE1343"/>
    <w:rsid w:val="00BE203A"/>
    <w:rsid w:val="00BE67F3"/>
    <w:rsid w:val="00C104A7"/>
    <w:rsid w:val="00C124F6"/>
    <w:rsid w:val="00C1362D"/>
    <w:rsid w:val="00C141BA"/>
    <w:rsid w:val="00C14FEC"/>
    <w:rsid w:val="00C15595"/>
    <w:rsid w:val="00C61EB3"/>
    <w:rsid w:val="00C65F84"/>
    <w:rsid w:val="00C84F01"/>
    <w:rsid w:val="00CB62F8"/>
    <w:rsid w:val="00CE14D8"/>
    <w:rsid w:val="00CF09B4"/>
    <w:rsid w:val="00D0033C"/>
    <w:rsid w:val="00D0157B"/>
    <w:rsid w:val="00D02D0F"/>
    <w:rsid w:val="00D10224"/>
    <w:rsid w:val="00D21158"/>
    <w:rsid w:val="00D46944"/>
    <w:rsid w:val="00D550D7"/>
    <w:rsid w:val="00D90697"/>
    <w:rsid w:val="00DB0B36"/>
    <w:rsid w:val="00DB2C27"/>
    <w:rsid w:val="00DC16E3"/>
    <w:rsid w:val="00DC50CA"/>
    <w:rsid w:val="00DD2B35"/>
    <w:rsid w:val="00DE3D5C"/>
    <w:rsid w:val="00DE455E"/>
    <w:rsid w:val="00E05207"/>
    <w:rsid w:val="00E13596"/>
    <w:rsid w:val="00E301BC"/>
    <w:rsid w:val="00E34199"/>
    <w:rsid w:val="00E37C03"/>
    <w:rsid w:val="00E62346"/>
    <w:rsid w:val="00EC07C7"/>
    <w:rsid w:val="00EC2418"/>
    <w:rsid w:val="00ED0C30"/>
    <w:rsid w:val="00F069D5"/>
    <w:rsid w:val="00F20C27"/>
    <w:rsid w:val="00F2489A"/>
    <w:rsid w:val="00F426C0"/>
    <w:rsid w:val="00F427F5"/>
    <w:rsid w:val="00F55D38"/>
    <w:rsid w:val="00F6411C"/>
    <w:rsid w:val="00F774AF"/>
    <w:rsid w:val="00F80EE9"/>
    <w:rsid w:val="00F83044"/>
    <w:rsid w:val="00F95C40"/>
    <w:rsid w:val="00FC1C9F"/>
    <w:rsid w:val="00FC2EB5"/>
    <w:rsid w:val="00FC3B66"/>
    <w:rsid w:val="00FC4CD1"/>
    <w:rsid w:val="00FD3E7C"/>
    <w:rsid w:val="00FE622D"/>
    <w:rsid w:val="00FF5939"/>
    <w:rsid w:val="00FF78C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C1B768B"/>
  <w15:docId w15:val="{A6502B4B-F42B-4D2F-94C7-671EBA5D01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4857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4DE8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DE8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73E64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3E6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3E6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3E64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3E6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525A0"/>
    <w:pPr>
      <w:spacing w:after="0"/>
    </w:pPr>
  </w:style>
  <w:style w:type="paragraph" w:styleId="ListParagraph">
    <w:name w:val="List Paragraph"/>
    <w:basedOn w:val="Normal"/>
    <w:uiPriority w:val="34"/>
    <w:qFormat/>
    <w:rsid w:val="002A21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48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7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19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76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7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6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24</Words>
  <Characters>3562</Characters>
  <Application>Microsoft Macintosh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Journal of Visualized Experiments</Company>
  <LinksUpToDate>false</LinksUpToDate>
  <CharactersWithSpaces>4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ron Kolski-Andreaco</dc:creator>
  <cp:lastModifiedBy>dipesh.navani@jove.com</cp:lastModifiedBy>
  <cp:revision>3</cp:revision>
  <cp:lastPrinted>2016-07-05T15:51:00Z</cp:lastPrinted>
  <dcterms:created xsi:type="dcterms:W3CDTF">2017-08-22T18:22:00Z</dcterms:created>
  <dcterms:modified xsi:type="dcterms:W3CDTF">2017-08-23T15:50:00Z</dcterms:modified>
</cp:coreProperties>
</file>